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4" r:id="rId1"/>
  </p:sldMasterIdLst>
  <p:sldIdLst>
    <p:sldId id="279" r:id="rId2"/>
    <p:sldId id="285" r:id="rId3"/>
    <p:sldId id="261" r:id="rId4"/>
    <p:sldId id="282" r:id="rId5"/>
    <p:sldId id="283" r:id="rId6"/>
    <p:sldId id="286" r:id="rId7"/>
    <p:sldId id="284" r:id="rId8"/>
  </p:sldIdLst>
  <p:sldSz cx="9144000" cy="5715000" type="screen16x10"/>
  <p:notesSz cx="6858000" cy="9144000"/>
  <p:defaultTextStyle>
    <a:defPPr>
      <a:defRPr lang="en-US"/>
    </a:defPPr>
    <a:lvl1pPr marL="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4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78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935302"/>
            <a:ext cx="6858000" cy="19896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001698"/>
            <a:ext cx="6858000" cy="137980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5656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488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04271"/>
            <a:ext cx="1971675" cy="48431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04271"/>
            <a:ext cx="5800725" cy="484319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103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436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424782"/>
            <a:ext cx="7886700" cy="2377281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824553"/>
            <a:ext cx="7886700" cy="1250156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535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521354"/>
            <a:ext cx="3886200" cy="362611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521354"/>
            <a:ext cx="3886200" cy="362611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760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04271"/>
            <a:ext cx="7886700" cy="11046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400969"/>
            <a:ext cx="3868340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087563"/>
            <a:ext cx="3868340" cy="30704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400969"/>
            <a:ext cx="3887391" cy="68659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87563"/>
            <a:ext cx="3887391" cy="30704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1075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195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4557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542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81000"/>
            <a:ext cx="2949178" cy="13335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822855"/>
            <a:ext cx="4629150" cy="4061354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714500"/>
            <a:ext cx="2949178" cy="3176323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540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5296959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79DEE6-3F75-4870-8299-7C81B7497DCF}" type="datetimeFigureOut">
              <a:rPr lang="en-US" smtClean="0"/>
              <a:t>9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5296959"/>
            <a:ext cx="30861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5296959"/>
            <a:ext cx="20574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00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e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47"/>
            <a:ext cx="9144000" cy="57099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4" name="Rectangle 3"/>
          <p:cNvSpPr/>
          <p:nvPr/>
        </p:nvSpPr>
        <p:spPr>
          <a:xfrm>
            <a:off x="527752" y="2968109"/>
            <a:ext cx="8088496" cy="136960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76200" tIns="38100" rIns="76200" bIns="3810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en-US" sz="28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ĐƯỜNG CAO </a:t>
            </a:r>
          </a:p>
          <a:p>
            <a:pPr algn="ctr"/>
            <a:r>
              <a:rPr lang="en-US" sz="28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VUÔNG (t)</a:t>
            </a:r>
            <a:endParaRPr lang="en-US" sz="2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962174" y="4834244"/>
            <a:ext cx="4650053" cy="3902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333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91593" y="1983424"/>
            <a:ext cx="3960813" cy="488156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76729" tIns="38365" rIns="76729" bIns="38365" anchor="b" anchorCtr="1"/>
          <a:lstStyle/>
          <a:p>
            <a:pPr algn="ctr" eaLnBrk="1" hangingPunct="1">
              <a:defRPr/>
            </a:pPr>
            <a:r>
              <a:rPr lang="en-US" sz="3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30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ÌNH HỌC 9</a:t>
            </a:r>
            <a:endParaRPr 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66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3206" y="126201"/>
            <a:ext cx="1617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BC</a:t>
            </a:r>
            <a:endParaRPr lang="en-US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7310" y="576592"/>
            <a:ext cx="6127033" cy="92333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: </a:t>
            </a:r>
            <a:r>
              <a:rPr lang="en-US" sz="1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hệ thức về mối quan hệ cạnh, hình chiếu cạnh góc vuông trên cạnh huyền; cạnh và đường cao (hệ thức 1 và 2) trong tam giác vuông?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59569" y="1523648"/>
            <a:ext cx="4341776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Áp 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 tìm số đo x, y trong hình?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7105" y="964372"/>
            <a:ext cx="2463972" cy="15825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2309" y="2872695"/>
            <a:ext cx="1736640" cy="25414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06063" y="1965885"/>
            <a:ext cx="1617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6421" y="2155018"/>
            <a:ext cx="159858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Hệ thức: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91724" y="2593543"/>
            <a:ext cx="2939306" cy="46166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a.c’ 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a.b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altLang="en-US" sz="2400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380826" y="2570908"/>
            <a:ext cx="2395024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b’.c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’        </a:t>
            </a:r>
            <a:r>
              <a:rPr lang="en-US" altLang="en-US" sz="2400" i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  </a:t>
            </a:r>
            <a:endParaRPr lang="en-US" altLang="en-US" sz="2400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9962" y="3102072"/>
            <a:ext cx="1478838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Áp dụng: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22352" y="3540598"/>
            <a:ext cx="2939306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00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2</a:t>
            </a:r>
            <a:r>
              <a:rPr lang="en-US" altLang="en-US" sz="2000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x(x+3)</a:t>
            </a:r>
            <a:endParaRPr lang="en-US" altLang="en-US" sz="20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03675"/>
              </p:ext>
            </p:extLst>
          </p:nvPr>
        </p:nvGraphicFramePr>
        <p:xfrm>
          <a:off x="2459947" y="3557137"/>
          <a:ext cx="3701368" cy="36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2323800" imgH="228600" progId="Equation.DSMT4">
                  <p:embed/>
                </p:oleObj>
              </mc:Choice>
              <mc:Fallback>
                <p:oleObj name="Equation" r:id="rId5" imgW="232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9947" y="3557137"/>
                        <a:ext cx="3701368" cy="36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72049"/>
              </p:ext>
            </p:extLst>
          </p:nvPr>
        </p:nvGraphicFramePr>
        <p:xfrm>
          <a:off x="704851" y="3991379"/>
          <a:ext cx="1168642" cy="64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825480" imgH="457200" progId="Equation.DSMT4">
                  <p:embed/>
                </p:oleObj>
              </mc:Choice>
              <mc:Fallback>
                <p:oleObj name="Equation" r:id="rId7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851" y="3991379"/>
                        <a:ext cx="1168642" cy="647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10274"/>
              </p:ext>
            </p:extLst>
          </p:nvPr>
        </p:nvGraphicFramePr>
        <p:xfrm>
          <a:off x="1917470" y="3967389"/>
          <a:ext cx="1435700" cy="67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9" imgW="977760" imgH="457200" progId="Equation.DSMT4">
                  <p:embed/>
                </p:oleObj>
              </mc:Choice>
              <mc:Fallback>
                <p:oleObj name="Equation" r:id="rId9" imgW="977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7470" y="3967389"/>
                        <a:ext cx="1435700" cy="67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83609" y="4727142"/>
            <a:ext cx="2939306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00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x=1=&gt;y</a:t>
            </a:r>
            <a:r>
              <a:rPr lang="en-US" altLang="en-US" sz="2000" baseline="30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3.1</a:t>
            </a:r>
            <a:endParaRPr lang="en-US" altLang="en-US" sz="20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95335"/>
              </p:ext>
            </p:extLst>
          </p:nvPr>
        </p:nvGraphicFramePr>
        <p:xfrm>
          <a:off x="3051175" y="4802188"/>
          <a:ext cx="8366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1" imgW="647640" imgH="241200" progId="Equation.DSMT4">
                  <p:embed/>
                </p:oleObj>
              </mc:Choice>
              <mc:Fallback>
                <p:oleObj name="Equation" r:id="rId11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1175" y="4802188"/>
                        <a:ext cx="836613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936009" y="5195225"/>
            <a:ext cx="2939306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/>
          </a:lnRef>
          <a:fillRef idx="100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00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x=1cm; </a:t>
            </a:r>
            <a:endParaRPr lang="en-US" altLang="en-US" sz="2000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83271"/>
              </p:ext>
            </p:extLst>
          </p:nvPr>
        </p:nvGraphicFramePr>
        <p:xfrm>
          <a:off x="2457676" y="5251901"/>
          <a:ext cx="817621" cy="31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3" imgW="634680" imgH="241200" progId="Equation.DSMT4">
                  <p:embed/>
                </p:oleObj>
              </mc:Choice>
              <mc:Fallback>
                <p:oleObj name="Equation" r:id="rId13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7676" y="5251901"/>
                        <a:ext cx="817621" cy="310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13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7" grpId="0"/>
      <p:bldP spid="8" grpId="0" animBg="1"/>
      <p:bldP spid="9" grpId="0" animBg="1"/>
      <p:bldP spid="10" grpId="0" animBg="1"/>
      <p:bldP spid="11" grpId="0" animBg="1"/>
      <p:bldP spid="14" grpId="0"/>
      <p:bldP spid="18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7310" y="870506"/>
            <a:ext cx="6127033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</a:t>
            </a:r>
            <a:r>
              <a:rPr 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.AB = BC.AH </a:t>
            </a:r>
            <a:endParaRPr 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3206" y="126201"/>
            <a:ext cx="1617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5903" y="516477"/>
            <a:ext cx="121721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:</a:t>
            </a:r>
            <a:endParaRPr lang="en-US" sz="1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7983" y="885809"/>
            <a:ext cx="2902647" cy="1715878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1664984" y="2568428"/>
            <a:ext cx="331001" cy="24313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282244" y="2425886"/>
                <a:ext cx="1495229" cy="553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smtClean="0"/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𝐴𝐻</m:t>
                        </m:r>
                      </m:num>
                      <m:den>
                        <m:r>
                          <a:rPr lang="en-US" sz="21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en-US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10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244" y="2425886"/>
                <a:ext cx="1495229" cy="553228"/>
              </a:xfrm>
              <a:prstGeom prst="rect">
                <a:avLst/>
              </a:prstGeom>
              <a:blipFill>
                <a:blip r:embed="rId4"/>
                <a:stretch>
                  <a:fillRect l="-4878"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784253" y="2543495"/>
            <a:ext cx="2165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/>
              <a:t>=&gt; </a:t>
            </a:r>
            <a:r>
              <a:rPr lang="en-US" sz="1800" smtClean="0"/>
              <a:t>AB.AC </a:t>
            </a:r>
            <a:r>
              <a:rPr lang="en-US" sz="1800"/>
              <a:t>= </a:t>
            </a:r>
            <a:r>
              <a:rPr lang="en-US" sz="1800" smtClean="0"/>
              <a:t>BC.AH</a:t>
            </a:r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0912" y="1695859"/>
                <a:ext cx="3214048" cy="12170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smtClean="0">
                    <a:solidFill>
                      <a:srgbClr val="FF0000"/>
                    </a:solidFill>
                  </a:rPr>
                  <a:t>CM: </a:t>
                </a:r>
                <a:r>
                  <a:rPr lang="en-US" sz="1800" smtClean="0"/>
                  <a:t>Xé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∆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 </m:t>
                    </m:r>
                  </m:oMath>
                </a14:m>
                <a:endParaRPr lang="en-US" sz="1800" i="1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𝐻𝐴</m:t>
                          </m:r>
                        </m:e>
                      </m:acc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0° </m:t>
                      </m:r>
                    </m:oMath>
                  </m:oMathPara>
                </a14:m>
                <a:endParaRPr lang="en-US" sz="180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h𝑢𝑛𝑔</m:t>
                      </m:r>
                    </m:oMath>
                  </m:oMathPara>
                </a14:m>
                <a:endParaRPr lang="en-US" sz="1800">
                  <a:ea typeface="Cambria Math" panose="02040503050406030204" pitchFamily="18" charset="0"/>
                </a:endParaRPr>
              </a:p>
              <a:p>
                <a:r>
                  <a:rPr lang="en-US" sz="1800"/>
                  <a:t>Do đó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1800"/>
                  <a:t>    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/>
                  <a:t>( g.g)  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912" y="1695859"/>
                <a:ext cx="3214048" cy="1217064"/>
              </a:xfrm>
              <a:prstGeom prst="rect">
                <a:avLst/>
              </a:prstGeom>
              <a:blipFill>
                <a:blip r:embed="rId6"/>
                <a:stretch>
                  <a:fillRect l="-1518" t="-2500" b="-7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143486" y="2543494"/>
            <a:ext cx="216586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FF0000"/>
                </a:solidFill>
              </a:rPr>
              <a:t>AB.AC </a:t>
            </a:r>
            <a:r>
              <a:rPr lang="en-US" sz="1800">
                <a:solidFill>
                  <a:srgbClr val="FF0000"/>
                </a:solidFill>
              </a:rPr>
              <a:t>= </a:t>
            </a:r>
            <a:r>
              <a:rPr lang="en-US" sz="1800" smtClean="0">
                <a:solidFill>
                  <a:srgbClr val="FF0000"/>
                </a:solidFill>
              </a:rPr>
              <a:t>BC.AH</a:t>
            </a:r>
            <a:endParaRPr lang="en-US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74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37657" y="89245"/>
            <a:ext cx="6883004" cy="738664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1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altLang="en-US" sz="21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ĐƯỜNG CAO TRONG TAM GIÁC VUÔNG</a:t>
            </a:r>
            <a:endParaRPr lang="en-US" altLang="en-US" sz="21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9059" y="899059"/>
            <a:ext cx="3043662" cy="19548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87598" y="1045575"/>
            <a:ext cx="5492716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Một số hệ thức liên quan đến đường cao</a:t>
            </a:r>
            <a:endParaRPr lang="en-US" altLang="en-US" sz="2000" b="1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1770" y="1938199"/>
            <a:ext cx="4926659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</a:t>
            </a: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</a:t>
            </a:r>
            <a:r>
              <a:rPr lang="en-US" alt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, tích hai cạnh góc vuông bằng tích cạnh huyền và đường cao tương ứng. </a:t>
            </a:r>
            <a:endParaRPr lang="en-US" altLang="en-US" sz="18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63526" y="3181373"/>
            <a:ext cx="2024903" cy="46166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c=a.h  </a:t>
            </a:r>
            <a:r>
              <a:rPr lang="en-US" altLang="en-US" sz="2400" i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n-US" altLang="en-US" sz="2400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6712" y="3807197"/>
            <a:ext cx="5411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 Cách 2: </a:t>
            </a:r>
            <a:r>
              <a:rPr lang="en-US" sz="18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công thức tính diện tích tam giác:</a:t>
            </a:r>
            <a:endParaRPr lang="en-US" sz="18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7686" y="3207632"/>
            <a:ext cx="216586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FF0000"/>
                </a:solidFill>
              </a:rPr>
              <a:t>AB.AC </a:t>
            </a:r>
            <a:r>
              <a:rPr lang="en-US" sz="1800">
                <a:solidFill>
                  <a:srgbClr val="FF0000"/>
                </a:solidFill>
              </a:rPr>
              <a:t>= </a:t>
            </a:r>
            <a:r>
              <a:rPr lang="en-US" sz="1800" smtClean="0">
                <a:solidFill>
                  <a:srgbClr val="FF0000"/>
                </a:solidFill>
              </a:rPr>
              <a:t>BC.AH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2982685" y="3309372"/>
            <a:ext cx="239486" cy="231080"/>
          </a:xfrm>
          <a:prstGeom prst="righ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27537"/>
              </p:ext>
            </p:extLst>
          </p:nvPr>
        </p:nvGraphicFramePr>
        <p:xfrm>
          <a:off x="1065893" y="4159478"/>
          <a:ext cx="1723255" cy="84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799920" imgH="393480" progId="Equation.DSMT4">
                  <p:embed/>
                </p:oleObj>
              </mc:Choice>
              <mc:Fallback>
                <p:oleObj name="Equation" r:id="rId4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893" y="4159478"/>
                        <a:ext cx="1723255" cy="84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08182"/>
              </p:ext>
            </p:extLst>
          </p:nvPr>
        </p:nvGraphicFramePr>
        <p:xfrm>
          <a:off x="3262643" y="4217988"/>
          <a:ext cx="1420709" cy="710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2643" y="4217988"/>
                        <a:ext cx="1420709" cy="710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61151"/>
              </p:ext>
            </p:extLst>
          </p:nvPr>
        </p:nvGraphicFramePr>
        <p:xfrm>
          <a:off x="2252663" y="5087938"/>
          <a:ext cx="1755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2663" y="5087938"/>
                        <a:ext cx="1755775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06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10" grpId="0"/>
      <p:bldP spid="13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37657" y="89245"/>
            <a:ext cx="6883004" cy="738664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1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1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altLang="en-US" sz="21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ĐƯỜNG CAO TRONG TAM GIÁC VUÔNG</a:t>
            </a:r>
            <a:endParaRPr lang="en-US" altLang="en-US" sz="21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2744" y="899059"/>
            <a:ext cx="3043662" cy="19548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7598" y="1045575"/>
            <a:ext cx="5220573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Một số hệ thức liên quan đến đường cao</a:t>
            </a:r>
            <a:endParaRPr lang="en-US" altLang="en-US" sz="2000" b="1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9114" y="1722207"/>
            <a:ext cx="4823630" cy="120032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</a:t>
            </a: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en-US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, </a:t>
            </a:r>
            <a:r>
              <a:rPr lang="en-US" alt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 đảo bình </a:t>
            </a:r>
            <a:r>
              <a:rPr lang="en-US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đường cao ứng với cạnh huyền bằng </a:t>
            </a:r>
            <a:r>
              <a:rPr lang="en-US" alt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các nghịch đảo của bình phương hai cạnh góc vuông.</a:t>
            </a:r>
            <a:endParaRPr lang="en-US" altLang="en-US" sz="18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11865"/>
              </p:ext>
            </p:extLst>
          </p:nvPr>
        </p:nvGraphicFramePr>
        <p:xfrm>
          <a:off x="3836856" y="3199058"/>
          <a:ext cx="1600556" cy="76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6856" y="3199058"/>
                        <a:ext cx="1600556" cy="76334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01513" y="5346681"/>
            <a:ext cx="8490695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</a:t>
            </a:r>
            <a:r>
              <a:rPr lang="en-US" altLang="en-US" sz="1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ài toán không ghi đơn vị ta quy ước cùng đơn vị đo.</a:t>
            </a:r>
            <a:endParaRPr lang="en-US" altLang="en-US" sz="18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7409" y="4213620"/>
            <a:ext cx="1433913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3: </a:t>
            </a:r>
            <a:r>
              <a:rPr lang="en-US" altLang="en-US" sz="1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altLang="en-US" sz="18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51380" y="3674661"/>
            <a:ext cx="3365026" cy="144724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3865" y="3363683"/>
            <a:ext cx="3282591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Rằng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51713" y="3337557"/>
            <a:ext cx="836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n-US" sz="1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65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2" grpId="0" animBg="1"/>
      <p:bldP spid="12" grpId="1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01513" y="1026467"/>
            <a:ext cx="8490695" cy="95410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: </a:t>
            </a:r>
            <a:r>
              <a:rPr lang="en-US" altLang="en-US" sz="2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Biết AB:AC=3:4 và AH=12. Tính chu vi tam giác ABC?</a:t>
            </a:r>
            <a:endParaRPr lang="en-US" altLang="en-US" sz="28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9341" y="2892176"/>
            <a:ext cx="4185318" cy="2360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03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"/>
          <p:cNvSpPr>
            <a:spLocks noChangeArrowheads="1" noChangeShapeType="1" noTextEdit="1"/>
          </p:cNvSpPr>
          <p:nvPr/>
        </p:nvSpPr>
        <p:spPr bwMode="auto">
          <a:xfrm>
            <a:off x="1447800" y="723900"/>
            <a:ext cx="6019800" cy="6477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HDVN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1000" y="1935163"/>
            <a:ext cx="8445500" cy="1569660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ộc định lí 1, 2 ( thuộc hệ thức)</a:t>
            </a:r>
            <a:endParaRPr lang="en-US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,5,6,7trang 69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altLang="en-US" sz="32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uẩn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ị: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4" name="Picture 6" descr="huy0002"/>
          <p:cNvPicPr>
            <a:picLocks noChangeAspect="1" noChangeArrowheads="1"/>
          </p:cNvPicPr>
          <p:nvPr/>
        </p:nvPicPr>
        <p:blipFill>
          <a:blip r:embed="rId2" cstate="print">
            <a:lum bright="6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0" t="70937" r="26047" b="9718"/>
          <a:stretch>
            <a:fillRect/>
          </a:stretch>
        </p:blipFill>
        <p:spPr bwMode="auto">
          <a:xfrm>
            <a:off x="3111208" y="3620028"/>
            <a:ext cx="2023755" cy="190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215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2</TotalTime>
  <Words>392</Words>
  <Application>Microsoft Office PowerPoint</Application>
  <PresentationFormat>On-screen Show (16:10)</PresentationFormat>
  <Paragraphs>44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330</cp:revision>
  <dcterms:created xsi:type="dcterms:W3CDTF">2021-08-11T08:04:19Z</dcterms:created>
  <dcterms:modified xsi:type="dcterms:W3CDTF">2021-09-16T15:26:54Z</dcterms:modified>
</cp:coreProperties>
</file>